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7513" w:rsidRDefault="004B7F82" w:rsidP="004B7F82">
      <w:pPr>
        <w:jc w:val="center"/>
      </w:pPr>
      <w:r>
        <w:t>Калькулятор</w:t>
      </w:r>
    </w:p>
    <w:p w:rsidR="004B7F82" w:rsidRPr="00BF22C1" w:rsidRDefault="004B7F82" w:rsidP="004B7F82">
      <w:r>
        <w:t>Поддерживает все необходимые опер</w:t>
      </w:r>
      <w:r w:rsidRPr="004B7F82">
        <w:t>а</w:t>
      </w:r>
      <w:r>
        <w:t>ции</w:t>
      </w:r>
      <w:proofErr w:type="gramStart"/>
      <w:r>
        <w:t>: (, ), +, -, *, / ,</w:t>
      </w:r>
      <w:r w:rsidRPr="004B7F82">
        <w:t>^</w:t>
      </w:r>
      <w:r>
        <w:t xml:space="preserve">. </w:t>
      </w:r>
      <w:proofErr w:type="gramEnd"/>
      <w:r>
        <w:t>С помощью этого калькулятора можно посчитать любое выражение, которое введено правильно и содержит только доступные операции.</w:t>
      </w:r>
      <w:r w:rsidR="00BF22C1">
        <w:rPr>
          <w:lang w:val="en-US"/>
        </w:rPr>
        <w:br/>
      </w:r>
      <w:r w:rsidR="00BF22C1">
        <w:t>Добавил функцию вывода обратной польской нотации на консоль.</w:t>
      </w:r>
    </w:p>
    <w:p w:rsidR="004B7F82" w:rsidRDefault="004B7F82" w:rsidP="004B7F82">
      <w:r>
        <w:t xml:space="preserve">О решении. Для начала преобразовал полученную строку в удобный вид, обратную польскую нотацию. Удобство такой записи в том, что её легко посчитать, ведь в ней уже учтены все приоритеты. </w:t>
      </w:r>
    </w:p>
    <w:p w:rsidR="004B7F82" w:rsidRDefault="004B7F82" w:rsidP="004B7F82">
      <w:r>
        <w:t xml:space="preserve">Сложность решения </w:t>
      </w:r>
      <w:r w:rsidRPr="0096071F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pt" o:ole="">
            <v:imagedata r:id="rId5" o:title=""/>
          </v:shape>
          <o:OLEObject Type="Embed" ProgID="Equation.DSMT4" ShapeID="_x0000_i1025" DrawAspect="Content" ObjectID="_1669751396" r:id="rId6"/>
        </w:object>
      </w:r>
      <w:r w:rsidR="00464489">
        <w:t>(</w:t>
      </w:r>
      <w:r w:rsidR="00464489">
        <w:rPr>
          <w:lang w:val="en-US"/>
        </w:rPr>
        <w:t>n</w:t>
      </w:r>
      <w:r w:rsidR="00464489" w:rsidRPr="00464489">
        <w:t xml:space="preserve"> – </w:t>
      </w:r>
      <w:r w:rsidR="00464489">
        <w:t xml:space="preserve">это количество символов в строке) </w:t>
      </w:r>
      <w:r>
        <w:t>т.к. мы проходим по строке лишь раз, чтобы преобразовать её в обратную польскую нотацию (ОПН). Потом проходим по ОПН.</w:t>
      </w:r>
      <w:r w:rsidR="00286493">
        <w:t xml:space="preserve"> </w:t>
      </w:r>
      <w:bookmarkStart w:id="0" w:name="_GoBack"/>
      <w:bookmarkEnd w:id="0"/>
    </w:p>
    <w:p w:rsidR="004B7F82" w:rsidRPr="00BF22C1" w:rsidRDefault="00464489" w:rsidP="004B7F82">
      <w:r>
        <w:t>Ремарка:</w:t>
      </w:r>
      <w:r w:rsidR="004B7F82">
        <w:t xml:space="preserve"> </w:t>
      </w:r>
      <w:r w:rsidR="00BF22C1">
        <w:br/>
      </w:r>
      <w:r w:rsidR="004B7F82">
        <w:t xml:space="preserve">Т.к. </w:t>
      </w:r>
      <w:proofErr w:type="gramStart"/>
      <w:r w:rsidR="004B7F82">
        <w:t>использована</w:t>
      </w:r>
      <w:proofErr w:type="gramEnd"/>
      <w:r w:rsidR="004B7F82">
        <w:t xml:space="preserve"> ОПН, то возникли проблемы с определением отрицательных чисел. </w:t>
      </w:r>
      <w:r w:rsidR="00BF22C1">
        <w:t xml:space="preserve">Потому есть некоторые ограничения на входящую строку с отрицательными числами. Отрицательное число имеет </w:t>
      </w:r>
      <w:proofErr w:type="gramStart"/>
      <w:r w:rsidR="00BF22C1" w:rsidRPr="00BF22C1">
        <w:t>‘</w:t>
      </w:r>
      <w:r w:rsidR="00BF22C1">
        <w:t>-</w:t>
      </w:r>
      <w:proofErr w:type="gramEnd"/>
      <w:r w:rsidR="00BF22C1" w:rsidRPr="00BF22C1">
        <w:t>’</w:t>
      </w:r>
      <w:r w:rsidR="00BF22C1">
        <w:t xml:space="preserve"> прямо перед собой (-5, а не - 5), перед минусом может располагаться только </w:t>
      </w:r>
      <w:r w:rsidR="00BF22C1" w:rsidRPr="00BF22C1">
        <w:t xml:space="preserve">‘ ‘, ‘(‘ </w:t>
      </w:r>
      <w:r w:rsidR="00BF22C1">
        <w:t xml:space="preserve">и начало ввода. </w:t>
      </w:r>
      <w:r w:rsidR="00BF22C1">
        <w:br/>
      </w:r>
      <w:r w:rsidR="00BF22C1" w:rsidRPr="00BF22C1">
        <w:t xml:space="preserve">2^3^2 </w:t>
      </w:r>
      <w:r w:rsidR="00BF22C1">
        <w:t>= 81, а не 512. На некоторых ресурсах можно получить 512. Определил так, исходя из правила: из последовательности операторов с одинаковыми приоритетами</w:t>
      </w:r>
      <w:proofErr w:type="gramStart"/>
      <w:r w:rsidR="00BF22C1">
        <w:t xml:space="preserve"> (</w:t>
      </w:r>
      <w:r w:rsidR="00BF22C1" w:rsidRPr="00BF22C1">
        <w:t>‘</w:t>
      </w:r>
      <w:r w:rsidR="00BF22C1">
        <w:t>-</w:t>
      </w:r>
      <w:r w:rsidR="00BF22C1" w:rsidRPr="00BF22C1">
        <w:t>’,’</w:t>
      </w:r>
      <w:r w:rsidR="00BF22C1">
        <w:t>+</w:t>
      </w:r>
      <w:r w:rsidR="00BF22C1" w:rsidRPr="00BF22C1">
        <w:t>’,’</w:t>
      </w:r>
      <w:r w:rsidR="00BF22C1">
        <w:t>+</w:t>
      </w:r>
      <w:r w:rsidR="00BF22C1" w:rsidRPr="00BF22C1">
        <w:t>’)</w:t>
      </w:r>
      <w:r w:rsidR="00BF22C1">
        <w:t xml:space="preserve"> </w:t>
      </w:r>
      <w:proofErr w:type="gramEnd"/>
      <w:r w:rsidR="00BF22C1">
        <w:t>выбирается первый</w:t>
      </w:r>
      <w:r w:rsidR="00BF22C1" w:rsidRPr="00BF22C1">
        <w:t xml:space="preserve"> (‘-‘)</w:t>
      </w:r>
      <w:r w:rsidR="00BF22C1">
        <w:t>.</w:t>
      </w:r>
      <w:r w:rsidR="00BF22C1" w:rsidRPr="00BF22C1">
        <w:t xml:space="preserve"> </w:t>
      </w:r>
    </w:p>
    <w:sectPr w:rsidR="004B7F82" w:rsidRPr="00BF22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1C84"/>
    <w:rsid w:val="00007513"/>
    <w:rsid w:val="00286493"/>
    <w:rsid w:val="00464489"/>
    <w:rsid w:val="004B7F82"/>
    <w:rsid w:val="00B31C84"/>
    <w:rsid w:val="00BF2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171</Words>
  <Characters>976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</dc:creator>
  <cp:keywords/>
  <dc:description/>
  <cp:lastModifiedBy>Компьютер</cp:lastModifiedBy>
  <cp:revision>6</cp:revision>
  <dcterms:created xsi:type="dcterms:W3CDTF">2020-12-17T19:42:00Z</dcterms:created>
  <dcterms:modified xsi:type="dcterms:W3CDTF">2020-12-17T20:03:00Z</dcterms:modified>
</cp:coreProperties>
</file>